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386C5C" w14:textId="4817EBEE" w:rsidR="006270B3" w:rsidRDefault="00C1651A" w:rsidP="00B7453C">
      <w:pPr>
        <w:pStyle w:val="02AuthorSupplement"/>
      </w:pPr>
      <w:r>
        <w:t xml:space="preserve">Title </w:t>
      </w:r>
      <w:r w:rsidRPr="00C1651A">
        <w:t>of primary manuscript: supplemental document</w:t>
      </w:r>
    </w:p>
    <w:p w14:paraId="784C8851" w14:textId="3B85643E" w:rsidR="00497360" w:rsidRDefault="00C1651A" w:rsidP="00C1651A">
      <w:pPr>
        <w:pStyle w:val="09BodyFirstParagraph"/>
      </w:pPr>
      <w:r w:rsidRPr="00C1651A">
        <w:t>This template can be used to prepare a supplementary document for inclusion with</w:t>
      </w:r>
      <w:r>
        <w:t xml:space="preserve"> submission to </w:t>
      </w:r>
      <w:r w:rsidR="00B42950">
        <w:t>Optica Publishing Group</w:t>
      </w:r>
      <w:r>
        <w:t xml:space="preserve">’s journals. </w:t>
      </w:r>
      <w:r w:rsidRPr="00C1651A">
        <w:t xml:space="preserve">This document, which may include supplementary information such as expanded descriptions of materials and methods, will be published as a PDF linked to the primary article. The supplemental file should only present information that would be useful and worthwhile for the reader, for example, details that would be necessary to reproduce an experiment. The article, however, must be coherent without the supplemental PDF file.  Please see the </w:t>
      </w:r>
      <w:hyperlink r:id="rId6" w:history="1">
        <w:r w:rsidRPr="00DA3F5C">
          <w:rPr>
            <w:rStyle w:val="Hyperlink"/>
          </w:rPr>
          <w:t>Author Guidelines for Supplementary Materials</w:t>
        </w:r>
      </w:hyperlink>
      <w:r w:rsidRPr="00C1651A">
        <w:t xml:space="preserve"> for more information. Supplementary documents are not copyedited and so should be prepared carefully with the template provided. Note that a coversheet with final article title, author block, publication date, journal branding, and other details will be added to your supplemental document by </w:t>
      </w:r>
      <w:r w:rsidR="00B42950">
        <w:t>us</w:t>
      </w:r>
      <w:r w:rsidRPr="00C1651A">
        <w:t xml:space="preserve"> during production. Do not include such de</w:t>
      </w:r>
      <w:r>
        <w:t>tails directly in this document</w:t>
      </w:r>
      <w:r w:rsidR="00497360" w:rsidRPr="00437F52">
        <w:t>.</w:t>
      </w:r>
      <w:r w:rsidR="002F14ED">
        <w:t xml:space="preserve"> </w:t>
      </w:r>
      <w:r w:rsidR="00F81715">
        <w:t>Please note that supplemental documents are not accepted for Optica Open preprints.</w:t>
      </w:r>
    </w:p>
    <w:p w14:paraId="3CAD390D" w14:textId="77777777" w:rsidR="00C1651A" w:rsidRDefault="00C1651A" w:rsidP="00C1651A">
      <w:pPr>
        <w:pStyle w:val="10BodySubsequentParagraph"/>
      </w:pPr>
    </w:p>
    <w:p w14:paraId="28A17911" w14:textId="7B8872E8" w:rsidR="00C1651A" w:rsidRPr="00C1651A" w:rsidRDefault="00C1651A" w:rsidP="00C1651A">
      <w:pPr>
        <w:pStyle w:val="10BodySubsequentParagraph"/>
      </w:pPr>
      <w:r w:rsidRPr="00C1651A">
        <w:t>To use this template, you will need to apply the embedded styles to each paragraph-level item in your manuscript, or simply use this template as a visual guide.</w:t>
      </w:r>
    </w:p>
    <w:p w14:paraId="2C6BEAD1" w14:textId="77777777" w:rsidR="00C1651A" w:rsidRDefault="00C1651A" w:rsidP="00C1651A">
      <w:pPr>
        <w:pStyle w:val="10BodySubsequentParagraph"/>
      </w:pPr>
    </w:p>
    <w:p w14:paraId="55AE4CC5" w14:textId="5C726A7B" w:rsidR="00C1651A" w:rsidRPr="00C1651A" w:rsidRDefault="00C1651A" w:rsidP="00C1651A">
      <w:pPr>
        <w:pStyle w:val="10BodySubsequentParagraph"/>
      </w:pPr>
      <w:r w:rsidRPr="00C1651A">
        <w:t>Using the Word styles. In this template, styles such as “01 Title” for the manuscript appear in the MS Word Styles ribbon (or toolbar for older versions of Word). Apply the appropriate style before typing or apply the style to existing text. It is possible to paste manuscript text into this template or attach this template to an existing manuscript.</w:t>
      </w:r>
    </w:p>
    <w:p w14:paraId="2B81C4F6" w14:textId="77777777" w:rsidR="00C1651A" w:rsidRDefault="00C1651A" w:rsidP="00C1651A">
      <w:pPr>
        <w:pStyle w:val="10BodySubsequentParagraph"/>
      </w:pPr>
    </w:p>
    <w:p w14:paraId="67C6C5F8" w14:textId="431C309D" w:rsidR="00497360" w:rsidRDefault="00C1651A" w:rsidP="00C1651A">
      <w:pPr>
        <w:pStyle w:val="10BodySubsequentParagraph"/>
      </w:pPr>
      <w:r w:rsidRPr="00C1651A">
        <w:t>Numbering Items in the Supplementary Document. The supplementary materials document may contain additional figures, tables, equations, etc. Such items should be numbered, with an uppercase “S” to identify them as supplementary. For example, number the first figure in the supplementary document “Fig. S1”; the first table “Table S1”; etc.</w:t>
      </w:r>
    </w:p>
    <w:p w14:paraId="28648D6D" w14:textId="77777777" w:rsidR="00C1651A" w:rsidRPr="00C1651A" w:rsidRDefault="00C1651A" w:rsidP="00C1651A">
      <w:pPr>
        <w:pStyle w:val="07Copyright"/>
        <w:rPr>
          <w:rFonts w:ascii="Times New Roman" w:hAnsi="Times New Roman"/>
          <w:sz w:val="20"/>
        </w:rPr>
      </w:pPr>
      <w:r w:rsidRPr="00C1651A">
        <w:rPr>
          <w:rFonts w:ascii="Times New Roman" w:hAnsi="Times New Roman"/>
          <w:sz w:val="20"/>
        </w:rPr>
        <w:t>Naming Convention for Countable Items</w:t>
      </w:r>
    </w:p>
    <w:p w14:paraId="6F0B2A60" w14:textId="77777777" w:rsidR="00C1651A" w:rsidRPr="00C1651A" w:rsidRDefault="00C1651A" w:rsidP="00C1651A">
      <w:pPr>
        <w:pStyle w:val="07Copyright"/>
        <w:numPr>
          <w:ilvl w:val="0"/>
          <w:numId w:val="22"/>
        </w:numPr>
        <w:spacing w:before="120" w:after="120"/>
        <w:rPr>
          <w:rFonts w:ascii="Times New Roman" w:hAnsi="Times New Roman"/>
          <w:sz w:val="20"/>
        </w:rPr>
      </w:pPr>
      <w:r w:rsidRPr="00C1651A">
        <w:rPr>
          <w:rFonts w:ascii="Times New Roman" w:hAnsi="Times New Roman"/>
          <w:sz w:val="20"/>
        </w:rPr>
        <w:t>Algorithm S1</w:t>
      </w:r>
    </w:p>
    <w:p w14:paraId="1A659798" w14:textId="77777777" w:rsidR="00C1651A" w:rsidRPr="00C1651A" w:rsidRDefault="00C1651A" w:rsidP="00C1651A">
      <w:pPr>
        <w:pStyle w:val="07Copyright"/>
        <w:numPr>
          <w:ilvl w:val="0"/>
          <w:numId w:val="22"/>
        </w:numPr>
        <w:spacing w:before="120" w:after="120"/>
        <w:rPr>
          <w:rFonts w:ascii="Times New Roman" w:hAnsi="Times New Roman"/>
          <w:sz w:val="20"/>
        </w:rPr>
      </w:pPr>
      <w:r w:rsidRPr="00C1651A">
        <w:rPr>
          <w:rFonts w:ascii="Times New Roman" w:hAnsi="Times New Roman"/>
          <w:sz w:val="20"/>
        </w:rPr>
        <w:t>Equation (S1)</w:t>
      </w:r>
    </w:p>
    <w:p w14:paraId="4675594A" w14:textId="77777777" w:rsidR="00C1651A" w:rsidRPr="00C1651A" w:rsidRDefault="00C1651A" w:rsidP="00C1651A">
      <w:pPr>
        <w:pStyle w:val="07Copyright"/>
        <w:numPr>
          <w:ilvl w:val="0"/>
          <w:numId w:val="22"/>
        </w:numPr>
        <w:spacing w:before="120" w:after="120"/>
        <w:rPr>
          <w:rFonts w:ascii="Times New Roman" w:hAnsi="Times New Roman"/>
          <w:sz w:val="20"/>
        </w:rPr>
      </w:pPr>
      <w:r w:rsidRPr="00C1651A">
        <w:rPr>
          <w:rFonts w:ascii="Times New Roman" w:hAnsi="Times New Roman"/>
          <w:sz w:val="20"/>
        </w:rPr>
        <w:t>Figure S1</w:t>
      </w:r>
    </w:p>
    <w:p w14:paraId="1EEF5921" w14:textId="77777777" w:rsidR="00C1651A" w:rsidRPr="00C1651A" w:rsidRDefault="00C1651A" w:rsidP="00C1651A">
      <w:pPr>
        <w:pStyle w:val="07Copyright"/>
        <w:numPr>
          <w:ilvl w:val="0"/>
          <w:numId w:val="22"/>
        </w:numPr>
        <w:spacing w:before="120" w:after="120"/>
        <w:rPr>
          <w:rFonts w:ascii="Times New Roman" w:hAnsi="Times New Roman"/>
          <w:sz w:val="20"/>
        </w:rPr>
      </w:pPr>
      <w:r w:rsidRPr="00C1651A">
        <w:rPr>
          <w:rFonts w:ascii="Times New Roman" w:hAnsi="Times New Roman"/>
          <w:sz w:val="20"/>
        </w:rPr>
        <w:t>Media S1</w:t>
      </w:r>
    </w:p>
    <w:p w14:paraId="797001CE" w14:textId="18C8790E" w:rsidR="00C1651A" w:rsidRPr="00C1651A" w:rsidRDefault="00C1651A" w:rsidP="00C1651A">
      <w:pPr>
        <w:pStyle w:val="07Copyright"/>
        <w:numPr>
          <w:ilvl w:val="0"/>
          <w:numId w:val="22"/>
        </w:numPr>
        <w:spacing w:before="120" w:after="120"/>
        <w:rPr>
          <w:rFonts w:ascii="Times New Roman" w:hAnsi="Times New Roman"/>
          <w:sz w:val="20"/>
        </w:rPr>
      </w:pPr>
      <w:r w:rsidRPr="00C1651A">
        <w:rPr>
          <w:rFonts w:ascii="Times New Roman" w:hAnsi="Times New Roman"/>
          <w:sz w:val="20"/>
        </w:rPr>
        <w:t>Table S1</w:t>
      </w:r>
    </w:p>
    <w:p w14:paraId="539E490F" w14:textId="77777777" w:rsidR="00C1651A" w:rsidRDefault="00C1651A" w:rsidP="00C1651A">
      <w:pPr>
        <w:pStyle w:val="13Equation"/>
      </w:pPr>
      <w:r w:rsidRPr="00C1651A">
        <w:tab/>
        <w:t xml:space="preserve"> </w:t>
      </w:r>
    </w:p>
    <w:p w14:paraId="2808E7F6" w14:textId="7DAE60A1" w:rsidR="00C1651A" w:rsidRDefault="00C1651A" w:rsidP="00C1651A">
      <w:pPr>
        <w:pStyle w:val="MTDisplayEquation"/>
      </w:pPr>
      <w:r>
        <w:tab/>
      </w:r>
      <w:r w:rsidRPr="00C1651A">
        <w:object w:dxaOrig="1359" w:dyaOrig="620" w14:anchorId="73F75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95pt;height:31.35pt" o:ole="">
            <v:imagedata r:id="rId7" o:title=""/>
          </v:shape>
          <o:OLEObject Type="Embed" ProgID="Equation.DSMT4" ShapeID="_x0000_i1025" DrawAspect="Content" ObjectID="_1754145351" r:id="rId8"/>
        </w:object>
      </w:r>
      <w:r>
        <w:tab/>
        <w:t xml:space="preserve">(S1) </w:t>
      </w:r>
    </w:p>
    <w:p w14:paraId="591FE6CC" w14:textId="7A65A21B" w:rsidR="00C1651A" w:rsidRDefault="00C1651A" w:rsidP="00C1651A">
      <w:pPr>
        <w:pStyle w:val="13Equation"/>
      </w:pPr>
      <w:r w:rsidRPr="00C1651A">
        <w:tab/>
      </w:r>
      <w:r w:rsidRPr="00C1651A">
        <w:tab/>
      </w:r>
      <w:r w:rsidRPr="00C1651A">
        <w:tab/>
      </w:r>
    </w:p>
    <w:p w14:paraId="16480AC8" w14:textId="77777777" w:rsidR="00C1651A" w:rsidRPr="00C1651A" w:rsidRDefault="00C1651A" w:rsidP="00C1651A">
      <w:pPr>
        <w:pStyle w:val="07Copyright"/>
        <w:rPr>
          <w:rFonts w:ascii="Times New Roman" w:hAnsi="Times New Roman"/>
          <w:sz w:val="20"/>
        </w:rPr>
      </w:pPr>
    </w:p>
    <w:p w14:paraId="35BCC42F" w14:textId="77777777" w:rsidR="00C1651A" w:rsidRPr="00C1651A" w:rsidRDefault="00C1651A" w:rsidP="00C1651A">
      <w:pPr>
        <w:pStyle w:val="07Copyright"/>
        <w:rPr>
          <w:rFonts w:ascii="Times New Roman" w:hAnsi="Times New Roman"/>
          <w:sz w:val="20"/>
        </w:rPr>
      </w:pPr>
    </w:p>
    <w:p w14:paraId="25BF2282" w14:textId="77777777" w:rsidR="00C1651A" w:rsidRPr="00C1651A" w:rsidRDefault="00C1651A" w:rsidP="00C1651A">
      <w:pPr>
        <w:pStyle w:val="07Copyright"/>
        <w:rPr>
          <w:rFonts w:ascii="Times New Roman" w:hAnsi="Times New Roman"/>
          <w:sz w:val="20"/>
        </w:rPr>
      </w:pPr>
    </w:p>
    <w:p w14:paraId="309B8A21" w14:textId="77777777" w:rsidR="00C1651A" w:rsidRPr="00C1651A" w:rsidRDefault="00C1651A" w:rsidP="00C1651A">
      <w:pPr>
        <w:pStyle w:val="07Copyright"/>
        <w:rPr>
          <w:rFonts w:ascii="Times New Roman" w:hAnsi="Times New Roman"/>
          <w:sz w:val="20"/>
        </w:rPr>
      </w:pPr>
    </w:p>
    <w:p w14:paraId="5A0ED09B" w14:textId="77777777" w:rsidR="00C1651A" w:rsidRPr="00C1651A" w:rsidRDefault="00C1651A" w:rsidP="00C1651A">
      <w:pPr>
        <w:pStyle w:val="07Copyright"/>
        <w:rPr>
          <w:rFonts w:ascii="Times New Roman" w:hAnsi="Times New Roman"/>
          <w:sz w:val="20"/>
        </w:rPr>
      </w:pPr>
    </w:p>
    <w:p w14:paraId="0565A221" w14:textId="77777777" w:rsidR="00C1651A" w:rsidRPr="00C1651A" w:rsidRDefault="00C1651A" w:rsidP="00C1651A">
      <w:pPr>
        <w:pStyle w:val="07Copyright"/>
        <w:rPr>
          <w:rFonts w:ascii="Times New Roman" w:hAnsi="Times New Roman"/>
          <w:sz w:val="20"/>
        </w:rPr>
      </w:pPr>
    </w:p>
    <w:p w14:paraId="27097AF8" w14:textId="617267D2" w:rsidR="00C1651A" w:rsidRPr="00C1651A" w:rsidRDefault="00C1651A" w:rsidP="00C1651A">
      <w:pPr>
        <w:pStyle w:val="11Figure"/>
        <w:rPr>
          <w:sz w:val="20"/>
        </w:rPr>
      </w:pPr>
      <w:r w:rsidRPr="00C1651A">
        <w:rPr>
          <w:sz w:val="20"/>
        </w:rPr>
        <w:t xml:space="preserve"> </w:t>
      </w:r>
      <w:r>
        <w:rPr>
          <w:noProof/>
        </w:rPr>
        <w:drawing>
          <wp:inline distT="0" distB="0" distL="0" distR="0" wp14:anchorId="7D05BD20" wp14:editId="60356CA9">
            <wp:extent cx="3111500" cy="880110"/>
            <wp:effectExtent l="0" t="0" r="0" b="0"/>
            <wp:docPr id="2" name="Picture 2" descr="Word sample 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ord sample fi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111500" cy="880110"/>
                    </a:xfrm>
                    <a:prstGeom prst="rect">
                      <a:avLst/>
                    </a:prstGeom>
                    <a:noFill/>
                    <a:ln>
                      <a:noFill/>
                    </a:ln>
                  </pic:spPr>
                </pic:pic>
              </a:graphicData>
            </a:graphic>
          </wp:inline>
        </w:drawing>
      </w:r>
    </w:p>
    <w:p w14:paraId="31BF51AA" w14:textId="314474FD" w:rsidR="00C1651A" w:rsidRPr="00C1651A" w:rsidRDefault="00C1651A" w:rsidP="00C1651A">
      <w:pPr>
        <w:pStyle w:val="12FigureCaptionShort"/>
      </w:pPr>
      <w:r w:rsidRPr="00C1651A">
        <w:t>Fig. S1.  Caption text with des</w:t>
      </w:r>
      <w:r>
        <w:t>criptions of (a), (b), and (c).</w:t>
      </w:r>
    </w:p>
    <w:p w14:paraId="13ACAADF" w14:textId="77777777" w:rsidR="00C1651A" w:rsidRPr="00C1651A" w:rsidRDefault="00C1651A" w:rsidP="00C1651A">
      <w:pPr>
        <w:pStyle w:val="07Copyright"/>
        <w:rPr>
          <w:rFonts w:ascii="Times New Roman" w:hAnsi="Times New Roman"/>
          <w:sz w:val="20"/>
        </w:rPr>
      </w:pPr>
      <w:r w:rsidRPr="00C1651A">
        <w:rPr>
          <w:rFonts w:ascii="Times New Roman" w:hAnsi="Times New Roman"/>
          <w:b/>
          <w:sz w:val="20"/>
        </w:rPr>
        <w:t>Media.</w:t>
      </w:r>
      <w:r w:rsidRPr="00C1651A">
        <w:rPr>
          <w:rFonts w:ascii="Times New Roman" w:hAnsi="Times New Roman"/>
          <w:sz w:val="20"/>
        </w:rPr>
        <w:t xml:space="preserve"> The supplemental document may contain linked objects such as video, 2D, 3D, and machine-readable data files. Please see the Author Guidelines for Supplementary Materials for more information. All supplementary materials associated with the supplemental document that are submitted through the Prism system must be referenced in the main document as well as the supplement, using the naming convention described above.</w:t>
      </w:r>
    </w:p>
    <w:p w14:paraId="6223E4C2" w14:textId="6BA5E90D" w:rsidR="00C1651A" w:rsidRPr="00C1651A" w:rsidRDefault="00C1651A" w:rsidP="00C1651A">
      <w:pPr>
        <w:pStyle w:val="07Copyright"/>
        <w:rPr>
          <w:rFonts w:ascii="Times New Roman" w:hAnsi="Times New Roman"/>
          <w:sz w:val="20"/>
        </w:rPr>
      </w:pPr>
      <w:r w:rsidRPr="00C1651A">
        <w:rPr>
          <w:rFonts w:ascii="Times New Roman" w:hAnsi="Times New Roman"/>
          <w:b/>
          <w:sz w:val="20"/>
        </w:rPr>
        <w:t>References.</w:t>
      </w:r>
      <w:r w:rsidRPr="00C1651A">
        <w:rPr>
          <w:rFonts w:ascii="Times New Roman" w:hAnsi="Times New Roman"/>
          <w:sz w:val="20"/>
        </w:rPr>
        <w:t xml:space="preserve"> The supplementary materials document may contain a reference list. The reference list should follow </w:t>
      </w:r>
      <w:r w:rsidR="00B42950">
        <w:rPr>
          <w:rFonts w:ascii="Times New Roman" w:hAnsi="Times New Roman"/>
          <w:sz w:val="20"/>
        </w:rPr>
        <w:t>Optica Publishing Group</w:t>
      </w:r>
      <w:r w:rsidRPr="00C1651A">
        <w:rPr>
          <w:rFonts w:ascii="Times New Roman" w:hAnsi="Times New Roman"/>
          <w:sz w:val="20"/>
        </w:rPr>
        <w:t xml:space="preserve">'s citation style and should be checked carefully, since no copyediting will be performed by </w:t>
      </w:r>
      <w:r w:rsidR="00B42950">
        <w:rPr>
          <w:rFonts w:ascii="Times New Roman" w:hAnsi="Times New Roman"/>
          <w:sz w:val="20"/>
        </w:rPr>
        <w:t>our</w:t>
      </w:r>
      <w:r w:rsidRPr="00C1651A">
        <w:rPr>
          <w:rFonts w:ascii="Times New Roman" w:hAnsi="Times New Roman"/>
          <w:sz w:val="20"/>
        </w:rPr>
        <w:t xml:space="preserve"> staff. Example references are given below.</w:t>
      </w:r>
      <w:r w:rsidR="00EA7F42">
        <w:rPr>
          <w:rFonts w:ascii="Times New Roman" w:hAnsi="Times New Roman"/>
          <w:sz w:val="20"/>
        </w:rPr>
        <w:t xml:space="preserve"> List up to three authors, and if there are more use </w:t>
      </w:r>
      <w:r w:rsidR="00EA7F42" w:rsidRPr="00EA7F42">
        <w:rPr>
          <w:rFonts w:ascii="Times New Roman" w:hAnsi="Times New Roman"/>
          <w:i/>
          <w:sz w:val="20"/>
        </w:rPr>
        <w:t>et al</w:t>
      </w:r>
      <w:r w:rsidR="00EA7F42">
        <w:rPr>
          <w:rFonts w:ascii="Times New Roman" w:hAnsi="Times New Roman"/>
          <w:sz w:val="20"/>
        </w:rPr>
        <w:t>. after the fi</w:t>
      </w:r>
      <w:bookmarkStart w:id="0" w:name="_GoBack"/>
      <w:bookmarkEnd w:id="0"/>
      <w:r w:rsidR="00EA7F42">
        <w:rPr>
          <w:rFonts w:ascii="Times New Roman" w:hAnsi="Times New Roman"/>
          <w:sz w:val="20"/>
        </w:rPr>
        <w:t>rst three.</w:t>
      </w:r>
    </w:p>
    <w:p w14:paraId="160BC5B7" w14:textId="77777777" w:rsidR="00C1651A" w:rsidRPr="00C1651A" w:rsidRDefault="00C1651A" w:rsidP="00C1651A">
      <w:pPr>
        <w:pStyle w:val="07Copyright"/>
        <w:rPr>
          <w:rFonts w:ascii="Times New Roman" w:hAnsi="Times New Roman"/>
          <w:sz w:val="20"/>
        </w:rPr>
      </w:pPr>
      <w:r w:rsidRPr="00C1651A">
        <w:rPr>
          <w:rFonts w:ascii="Times New Roman" w:hAnsi="Times New Roman"/>
          <w:sz w:val="20"/>
        </w:rPr>
        <w:t>Citations that are relevant to the primary manuscript and the supplementary document may be included in both places.</w:t>
      </w:r>
    </w:p>
    <w:p w14:paraId="67472199" w14:textId="77777777" w:rsidR="00C1651A" w:rsidRPr="00C1651A" w:rsidRDefault="00C1651A" w:rsidP="00C1651A">
      <w:pPr>
        <w:pStyle w:val="23ReferenceSectionHeader"/>
      </w:pPr>
      <w:r w:rsidRPr="00C1651A">
        <w:t>References</w:t>
      </w:r>
    </w:p>
    <w:p w14:paraId="2EE0D3C8" w14:textId="4E7431E7" w:rsidR="00C1651A" w:rsidRPr="00C1651A" w:rsidRDefault="00C1651A" w:rsidP="00C1651A">
      <w:pPr>
        <w:pStyle w:val="24References"/>
      </w:pPr>
      <w:r w:rsidRPr="00C1651A">
        <w:t>M. R. E. Lamont,</w:t>
      </w:r>
      <w:r>
        <w:t xml:space="preserve"> Y. </w:t>
      </w:r>
      <w:proofErr w:type="spellStart"/>
      <w:r>
        <w:t>Okawachi</w:t>
      </w:r>
      <w:proofErr w:type="spellEnd"/>
      <w:r>
        <w:t>, and A. L. Gaeta, “</w:t>
      </w:r>
      <w:r w:rsidRPr="00C1651A">
        <w:t xml:space="preserve">Route to stabilized ultrabroadband </w:t>
      </w:r>
      <w:proofErr w:type="spellStart"/>
      <w:r w:rsidRPr="00C1651A">
        <w:t>microresonator</w:t>
      </w:r>
      <w:proofErr w:type="spellEnd"/>
      <w:r w:rsidRPr="00C1651A">
        <w:t>-based frequency combs,</w:t>
      </w:r>
      <w:r>
        <w:t>”</w:t>
      </w:r>
      <w:r w:rsidRPr="00C1651A">
        <w:t xml:space="preserve"> Opt. Lett. </w:t>
      </w:r>
      <w:r w:rsidRPr="00C1651A">
        <w:rPr>
          <w:b/>
        </w:rPr>
        <w:t>38,</w:t>
      </w:r>
      <w:r w:rsidRPr="00C1651A">
        <w:t xml:space="preserve"> 3478-3481 (2013)</w:t>
      </w:r>
    </w:p>
    <w:p w14:paraId="57E0B9ED" w14:textId="5AAB4641" w:rsidR="00C1651A" w:rsidRPr="00C1651A" w:rsidRDefault="00C1651A" w:rsidP="00C1651A">
      <w:pPr>
        <w:pStyle w:val="24References"/>
      </w:pPr>
      <w:r w:rsidRPr="00C1651A">
        <w:t xml:space="preserve">A. Cordero-Davila, J. R. Kantun-Montiel, and J. Gonzalez-Garcia, in </w:t>
      </w:r>
      <w:r w:rsidRPr="00C1651A">
        <w:rPr>
          <w:i/>
        </w:rPr>
        <w:t>Imaging and Applied Optics Technical Digest 2012</w:t>
      </w:r>
      <w:r w:rsidRPr="00C1651A">
        <w:t xml:space="preserve"> (Optical Society of America, 2012), p. 13.</w:t>
      </w:r>
    </w:p>
    <w:p w14:paraId="18B67171" w14:textId="77777777" w:rsidR="00C1651A" w:rsidRPr="00C1651A" w:rsidRDefault="00C1651A" w:rsidP="00C1651A">
      <w:pPr>
        <w:pStyle w:val="07Copyright"/>
        <w:rPr>
          <w:rFonts w:ascii="Times New Roman" w:hAnsi="Times New Roman"/>
          <w:sz w:val="20"/>
        </w:rPr>
      </w:pPr>
    </w:p>
    <w:sectPr w:rsidR="00C1651A" w:rsidRPr="00C1651A" w:rsidSect="0081577A">
      <w:pgSz w:w="12240" w:h="15840"/>
      <w:pgMar w:top="1872" w:right="2347" w:bottom="1872" w:left="23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56C67C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A04694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EAC41E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4324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D3FCE50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DA686B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9B600B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8584915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77C0D2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E844BD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93A33AD"/>
    <w:multiLevelType w:val="hybridMultilevel"/>
    <w:tmpl w:val="831E8016"/>
    <w:lvl w:ilvl="0" w:tplc="2AE4E9C6">
      <w:start w:val="1"/>
      <w:numFmt w:val="bullet"/>
      <w:pStyle w:val="17ListBulleted"/>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0C497324"/>
    <w:multiLevelType w:val="hybridMultilevel"/>
    <w:tmpl w:val="0E507C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4010ED4"/>
    <w:multiLevelType w:val="multilevel"/>
    <w:tmpl w:val="72E88FE4"/>
    <w:lvl w:ilvl="0">
      <w:start w:val="1"/>
      <w:numFmt w:val="decimal"/>
      <w:pStyle w:val="08SectionHeader1"/>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3" w15:restartNumberingAfterBreak="0">
    <w:nsid w:val="18C57920"/>
    <w:multiLevelType w:val="hybridMultilevel"/>
    <w:tmpl w:val="4F4CAA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D772220"/>
    <w:multiLevelType w:val="hybridMultilevel"/>
    <w:tmpl w:val="4C54C734"/>
    <w:lvl w:ilvl="0" w:tplc="D04ED72E">
      <w:start w:val="1"/>
      <w:numFmt w:val="decimal"/>
      <w:pStyle w:val="24References"/>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3B557C90"/>
    <w:multiLevelType w:val="hybridMultilevel"/>
    <w:tmpl w:val="DEB6A4F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3BC11591"/>
    <w:multiLevelType w:val="hybridMultilevel"/>
    <w:tmpl w:val="265E31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49929DE"/>
    <w:multiLevelType w:val="hybridMultilevel"/>
    <w:tmpl w:val="D6FE65AC"/>
    <w:lvl w:ilvl="0" w:tplc="FB5EEEB8">
      <w:start w:val="1"/>
      <w:numFmt w:val="decimal"/>
      <w:pStyle w:val="19ListNumber1"/>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7BB6430"/>
    <w:multiLevelType w:val="hybridMultilevel"/>
    <w:tmpl w:val="2138BE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F602A0A"/>
    <w:multiLevelType w:val="hybridMultilevel"/>
    <w:tmpl w:val="5B621E72"/>
    <w:lvl w:ilvl="0" w:tplc="805A9A1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6B3B1349"/>
    <w:multiLevelType w:val="hybridMultilevel"/>
    <w:tmpl w:val="F906F310"/>
    <w:lvl w:ilvl="0" w:tplc="26A61E82">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6EC84BF4"/>
    <w:multiLevelType w:val="hybridMultilevel"/>
    <w:tmpl w:val="D6761426"/>
    <w:lvl w:ilvl="0" w:tplc="C3BE05EE">
      <w:start w:val="1"/>
      <w:numFmt w:val="lowerLetter"/>
      <w:pStyle w:val="19ListNumber2"/>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4"/>
  </w:num>
  <w:num w:numId="2">
    <w:abstractNumId w:val="19"/>
  </w:num>
  <w:num w:numId="3">
    <w:abstractNumId w:val="13"/>
  </w:num>
  <w:num w:numId="4">
    <w:abstractNumId w:val="15"/>
  </w:num>
  <w:num w:numId="5">
    <w:abstractNumId w:val="12"/>
  </w:num>
  <w:num w:numId="6">
    <w:abstractNumId w:val="18"/>
  </w:num>
  <w:num w:numId="7">
    <w:abstractNumId w:val="17"/>
  </w:num>
  <w:num w:numId="8">
    <w:abstractNumId w:val="21"/>
  </w:num>
  <w:num w:numId="9">
    <w:abstractNumId w:val="10"/>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11"/>
  </w:num>
  <w:num w:numId="2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29"/>
  <w:activeWritingStyle w:appName="MSWord" w:lang="fr-FR" w:vendorID="64" w:dllVersion="6" w:nlCheck="1" w:checkStyle="0"/>
  <w:activeWritingStyle w:appName="MSWord" w:lang="en-US" w:vendorID="64" w:dllVersion="6" w:nlCheck="1" w:checkStyle="1"/>
  <w:activeWritingStyle w:appName="MSWord" w:lang="en-US" w:vendorID="64" w:dllVersion="4096" w:nlCheck="1" w:checkStyle="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E3663"/>
    <w:rsid w:val="00002E70"/>
    <w:rsid w:val="00022A47"/>
    <w:rsid w:val="00025EED"/>
    <w:rsid w:val="00036639"/>
    <w:rsid w:val="000366A8"/>
    <w:rsid w:val="000615EE"/>
    <w:rsid w:val="00062D82"/>
    <w:rsid w:val="00086BC8"/>
    <w:rsid w:val="00092896"/>
    <w:rsid w:val="000A1A24"/>
    <w:rsid w:val="000B0402"/>
    <w:rsid w:val="0012111D"/>
    <w:rsid w:val="00176184"/>
    <w:rsid w:val="0018075C"/>
    <w:rsid w:val="001920EE"/>
    <w:rsid w:val="001A28CD"/>
    <w:rsid w:val="001C1A8F"/>
    <w:rsid w:val="001E01C7"/>
    <w:rsid w:val="0020118A"/>
    <w:rsid w:val="00225EE0"/>
    <w:rsid w:val="00241F85"/>
    <w:rsid w:val="00271DF7"/>
    <w:rsid w:val="00285F00"/>
    <w:rsid w:val="002A2E82"/>
    <w:rsid w:val="002D43D6"/>
    <w:rsid w:val="002E0DDB"/>
    <w:rsid w:val="002E2F1C"/>
    <w:rsid w:val="002F13BA"/>
    <w:rsid w:val="002F14ED"/>
    <w:rsid w:val="002F389C"/>
    <w:rsid w:val="00331AB2"/>
    <w:rsid w:val="00333C67"/>
    <w:rsid w:val="00350965"/>
    <w:rsid w:val="0036209C"/>
    <w:rsid w:val="00383428"/>
    <w:rsid w:val="00394FAA"/>
    <w:rsid w:val="003B1339"/>
    <w:rsid w:val="003F2F9F"/>
    <w:rsid w:val="004048F5"/>
    <w:rsid w:val="00416CDD"/>
    <w:rsid w:val="00432E94"/>
    <w:rsid w:val="00435547"/>
    <w:rsid w:val="0046510A"/>
    <w:rsid w:val="0048331C"/>
    <w:rsid w:val="00497360"/>
    <w:rsid w:val="004D54AD"/>
    <w:rsid w:val="004E5380"/>
    <w:rsid w:val="004F6039"/>
    <w:rsid w:val="00535347"/>
    <w:rsid w:val="00560F5B"/>
    <w:rsid w:val="00591164"/>
    <w:rsid w:val="00595A48"/>
    <w:rsid w:val="005A33E2"/>
    <w:rsid w:val="005B641F"/>
    <w:rsid w:val="005C5922"/>
    <w:rsid w:val="005F4008"/>
    <w:rsid w:val="006005DA"/>
    <w:rsid w:val="006270B3"/>
    <w:rsid w:val="00643829"/>
    <w:rsid w:val="006508E1"/>
    <w:rsid w:val="00674706"/>
    <w:rsid w:val="006B1167"/>
    <w:rsid w:val="006E097B"/>
    <w:rsid w:val="006E3663"/>
    <w:rsid w:val="007157C5"/>
    <w:rsid w:val="00762B85"/>
    <w:rsid w:val="007A717D"/>
    <w:rsid w:val="007B2071"/>
    <w:rsid w:val="007B6528"/>
    <w:rsid w:val="007D7494"/>
    <w:rsid w:val="007E1A52"/>
    <w:rsid w:val="007F35CC"/>
    <w:rsid w:val="0080185D"/>
    <w:rsid w:val="00804C9B"/>
    <w:rsid w:val="0081577A"/>
    <w:rsid w:val="00824C53"/>
    <w:rsid w:val="008C57CE"/>
    <w:rsid w:val="008E4E83"/>
    <w:rsid w:val="00907C09"/>
    <w:rsid w:val="009508BC"/>
    <w:rsid w:val="00974BEF"/>
    <w:rsid w:val="009909E8"/>
    <w:rsid w:val="00994199"/>
    <w:rsid w:val="00A035D7"/>
    <w:rsid w:val="00A05A2A"/>
    <w:rsid w:val="00A06C24"/>
    <w:rsid w:val="00A40EFB"/>
    <w:rsid w:val="00A52528"/>
    <w:rsid w:val="00A55B30"/>
    <w:rsid w:val="00A568B6"/>
    <w:rsid w:val="00A62764"/>
    <w:rsid w:val="00AE6551"/>
    <w:rsid w:val="00AF719D"/>
    <w:rsid w:val="00B345AD"/>
    <w:rsid w:val="00B42950"/>
    <w:rsid w:val="00B7453C"/>
    <w:rsid w:val="00B971C8"/>
    <w:rsid w:val="00BB73D5"/>
    <w:rsid w:val="00BC55D1"/>
    <w:rsid w:val="00BD2F0B"/>
    <w:rsid w:val="00BF64A9"/>
    <w:rsid w:val="00C1651A"/>
    <w:rsid w:val="00C202EA"/>
    <w:rsid w:val="00C413BF"/>
    <w:rsid w:val="00C90584"/>
    <w:rsid w:val="00CB0396"/>
    <w:rsid w:val="00CD0466"/>
    <w:rsid w:val="00CE587E"/>
    <w:rsid w:val="00D07434"/>
    <w:rsid w:val="00D2683C"/>
    <w:rsid w:val="00D4248B"/>
    <w:rsid w:val="00D44604"/>
    <w:rsid w:val="00D91A4A"/>
    <w:rsid w:val="00DA3F5C"/>
    <w:rsid w:val="00DD2514"/>
    <w:rsid w:val="00DF10EB"/>
    <w:rsid w:val="00DF6C7C"/>
    <w:rsid w:val="00E00665"/>
    <w:rsid w:val="00E71198"/>
    <w:rsid w:val="00E86B64"/>
    <w:rsid w:val="00EA0214"/>
    <w:rsid w:val="00EA7F42"/>
    <w:rsid w:val="00EB38EC"/>
    <w:rsid w:val="00EC0262"/>
    <w:rsid w:val="00EC755F"/>
    <w:rsid w:val="00ED2C69"/>
    <w:rsid w:val="00EF09E8"/>
    <w:rsid w:val="00EF1167"/>
    <w:rsid w:val="00F33E52"/>
    <w:rsid w:val="00F3556C"/>
    <w:rsid w:val="00F4583C"/>
    <w:rsid w:val="00F75B1B"/>
    <w:rsid w:val="00F81715"/>
    <w:rsid w:val="00F92333"/>
    <w:rsid w:val="00F969F1"/>
    <w:rsid w:val="00FA1BFD"/>
    <w:rsid w:val="00FB1919"/>
    <w:rsid w:val="00FC10AC"/>
    <w:rsid w:val="00FC5DCC"/>
    <w:rsid w:val="00FD5E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EAA1FA"/>
  <w15:docId w15:val="{3CF04A3C-FF5E-45C1-A1F9-D8D8E8A553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nhideWhenUsed/>
    <w:rsid w:val="0020118A"/>
  </w:style>
  <w:style w:type="paragraph" w:styleId="Heading1">
    <w:name w:val="heading 1"/>
    <w:basedOn w:val="Normal"/>
    <w:next w:val="Normal"/>
    <w:link w:val="Heading1Char"/>
    <w:uiPriority w:val="9"/>
    <w:rsid w:val="006270B3"/>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Title">
    <w:name w:val="01. Title"/>
    <w:basedOn w:val="Normal"/>
    <w:next w:val="02Author"/>
    <w:qFormat/>
    <w:rsid w:val="000615EE"/>
    <w:pPr>
      <w:spacing w:after="0" w:line="240" w:lineRule="auto"/>
    </w:pPr>
    <w:rPr>
      <w:rFonts w:ascii="Arial" w:hAnsi="Arial"/>
      <w:b/>
      <w:spacing w:val="10"/>
      <w:kern w:val="32"/>
      <w:sz w:val="32"/>
    </w:rPr>
  </w:style>
  <w:style w:type="paragraph" w:customStyle="1" w:styleId="02Author-BOE">
    <w:name w:val="02. Author - BOE"/>
    <w:basedOn w:val="01Title"/>
    <w:next w:val="03AuthorAffiliation"/>
    <w:rsid w:val="000615EE"/>
    <w:pPr>
      <w:spacing w:before="240" w:after="80"/>
    </w:pPr>
    <w:rPr>
      <w:smallCaps/>
      <w:color w:val="7C130E"/>
      <w:spacing w:val="0"/>
      <w:kern w:val="0"/>
      <w:sz w:val="24"/>
    </w:rPr>
  </w:style>
  <w:style w:type="paragraph" w:customStyle="1" w:styleId="10BodySubsequentParagraph">
    <w:name w:val="10. Body Subsequent Paragraph"/>
    <w:basedOn w:val="09BodyFirstParagraph"/>
    <w:link w:val="10BodySubsequentParagraphChar"/>
    <w:qFormat/>
    <w:rsid w:val="00A568B6"/>
    <w:pPr>
      <w:spacing w:before="0"/>
      <w:ind w:firstLine="288"/>
    </w:pPr>
  </w:style>
  <w:style w:type="paragraph" w:customStyle="1" w:styleId="03AuthorAffiliation">
    <w:name w:val="03. Author Affiliation"/>
    <w:basedOn w:val="NoSpacing"/>
    <w:next w:val="04Email"/>
    <w:qFormat/>
    <w:rsid w:val="00CE587E"/>
    <w:rPr>
      <w:rFonts w:ascii="Times New Roman" w:hAnsi="Times New Roman"/>
      <w:i/>
      <w:sz w:val="18"/>
    </w:rPr>
  </w:style>
  <w:style w:type="paragraph" w:customStyle="1" w:styleId="02Author-OE">
    <w:name w:val="02. Author - OE"/>
    <w:basedOn w:val="02Author-BOE"/>
    <w:next w:val="03AuthorAffiliation"/>
    <w:rsid w:val="00CE587E"/>
    <w:rPr>
      <w:color w:val="943634"/>
    </w:rPr>
  </w:style>
  <w:style w:type="paragraph" w:styleId="NoSpacing">
    <w:name w:val="No Spacing"/>
    <w:uiPriority w:val="1"/>
    <w:rsid w:val="009909E8"/>
    <w:pPr>
      <w:spacing w:after="0" w:line="240" w:lineRule="auto"/>
    </w:pPr>
  </w:style>
  <w:style w:type="paragraph" w:customStyle="1" w:styleId="02Author-OME">
    <w:name w:val="02. Author - OME"/>
    <w:basedOn w:val="02Author-BOE"/>
    <w:next w:val="03AuthorAffiliation"/>
    <w:rsid w:val="00416CDD"/>
    <w:rPr>
      <w:color w:val="1478B6"/>
    </w:rPr>
  </w:style>
  <w:style w:type="paragraph" w:customStyle="1" w:styleId="04Email">
    <w:name w:val="04. Email"/>
    <w:basedOn w:val="03AuthorAffiliation"/>
    <w:next w:val="06AbstractBody"/>
    <w:qFormat/>
    <w:rsid w:val="00416CDD"/>
    <w:rPr>
      <w:color w:val="2E2EB1"/>
    </w:rPr>
  </w:style>
  <w:style w:type="paragraph" w:customStyle="1" w:styleId="23ReferenceSectionHeader">
    <w:name w:val="23. Reference Section Header"/>
    <w:next w:val="24References"/>
    <w:qFormat/>
    <w:rsid w:val="007F35CC"/>
    <w:pPr>
      <w:spacing w:before="120" w:after="120" w:line="240" w:lineRule="auto"/>
    </w:pPr>
    <w:rPr>
      <w:rFonts w:ascii="Arial" w:hAnsi="Arial"/>
      <w:b/>
      <w:sz w:val="20"/>
    </w:rPr>
  </w:style>
  <w:style w:type="paragraph" w:customStyle="1" w:styleId="06AbstractBody">
    <w:name w:val="06. Abstract Body"/>
    <w:next w:val="07Copyright"/>
    <w:link w:val="06AbstractBodyChar"/>
    <w:qFormat/>
    <w:rsid w:val="00BF64A9"/>
    <w:pPr>
      <w:spacing w:before="240" w:after="0" w:line="240" w:lineRule="auto"/>
      <w:jc w:val="both"/>
    </w:pPr>
    <w:rPr>
      <w:rFonts w:ascii="Times New Roman" w:hAnsi="Times New Roman"/>
      <w:color w:val="000000" w:themeColor="text1"/>
      <w:sz w:val="20"/>
    </w:rPr>
  </w:style>
  <w:style w:type="paragraph" w:customStyle="1" w:styleId="07Copyright">
    <w:name w:val="07. Copyright"/>
    <w:basedOn w:val="06AbstractBody"/>
    <w:next w:val="08SectionHeader1"/>
    <w:qFormat/>
    <w:rsid w:val="0036209C"/>
    <w:pPr>
      <w:spacing w:after="240"/>
    </w:pPr>
    <w:rPr>
      <w:rFonts w:ascii="Arial" w:hAnsi="Arial"/>
      <w:sz w:val="16"/>
    </w:rPr>
  </w:style>
  <w:style w:type="paragraph" w:customStyle="1" w:styleId="24References">
    <w:name w:val="24. References"/>
    <w:qFormat/>
    <w:rsid w:val="00C90584"/>
    <w:pPr>
      <w:numPr>
        <w:numId w:val="1"/>
      </w:numPr>
      <w:spacing w:after="0" w:line="240" w:lineRule="auto"/>
    </w:pPr>
    <w:rPr>
      <w:rFonts w:ascii="Times New Roman" w:hAnsi="Times New Roman"/>
      <w:sz w:val="16"/>
    </w:rPr>
  </w:style>
  <w:style w:type="paragraph" w:customStyle="1" w:styleId="08SectionHeader1">
    <w:name w:val="08 Section Header 1"/>
    <w:next w:val="09BodyFirstParagraph"/>
    <w:qFormat/>
    <w:rsid w:val="00BF64A9"/>
    <w:pPr>
      <w:numPr>
        <w:numId w:val="5"/>
      </w:numPr>
      <w:spacing w:before="120" w:after="0" w:line="240" w:lineRule="auto"/>
    </w:pPr>
    <w:rPr>
      <w:rFonts w:ascii="Arial" w:hAnsi="Arial"/>
      <w:b/>
      <w:sz w:val="20"/>
    </w:rPr>
  </w:style>
  <w:style w:type="paragraph" w:customStyle="1" w:styleId="09BodyFirstParagraph">
    <w:name w:val="09. Body First Paragraph"/>
    <w:basedOn w:val="06AbstractBody"/>
    <w:next w:val="10BodySubsequentParagraph"/>
    <w:link w:val="09BodyFirstParagraphChar"/>
    <w:qFormat/>
    <w:rsid w:val="00BF64A9"/>
    <w:pPr>
      <w:spacing w:before="120"/>
    </w:pPr>
  </w:style>
  <w:style w:type="paragraph" w:customStyle="1" w:styleId="08SectionHeader2">
    <w:name w:val="08. Section Header 2"/>
    <w:basedOn w:val="08SectionHeader1"/>
    <w:next w:val="09BodyFirstParagraph"/>
    <w:qFormat/>
    <w:rsid w:val="00A568B6"/>
    <w:pPr>
      <w:numPr>
        <w:numId w:val="0"/>
      </w:numPr>
    </w:pPr>
    <w:rPr>
      <w:b w:val="0"/>
      <w:i/>
    </w:rPr>
  </w:style>
  <w:style w:type="character" w:styleId="CommentReference">
    <w:name w:val="annotation reference"/>
    <w:basedOn w:val="DefaultParagraphFont"/>
    <w:uiPriority w:val="99"/>
    <w:semiHidden/>
    <w:unhideWhenUsed/>
    <w:rsid w:val="005A33E2"/>
    <w:rPr>
      <w:sz w:val="16"/>
      <w:szCs w:val="16"/>
    </w:rPr>
  </w:style>
  <w:style w:type="paragraph" w:styleId="CommentText">
    <w:name w:val="annotation text"/>
    <w:basedOn w:val="Normal"/>
    <w:link w:val="CommentTextChar"/>
    <w:uiPriority w:val="99"/>
    <w:semiHidden/>
    <w:unhideWhenUsed/>
    <w:rsid w:val="005A33E2"/>
    <w:pPr>
      <w:spacing w:line="240" w:lineRule="auto"/>
    </w:pPr>
    <w:rPr>
      <w:sz w:val="20"/>
      <w:szCs w:val="20"/>
    </w:rPr>
  </w:style>
  <w:style w:type="character" w:customStyle="1" w:styleId="CommentTextChar">
    <w:name w:val="Comment Text Char"/>
    <w:basedOn w:val="DefaultParagraphFont"/>
    <w:link w:val="CommentText"/>
    <w:uiPriority w:val="99"/>
    <w:semiHidden/>
    <w:rsid w:val="005A33E2"/>
    <w:rPr>
      <w:sz w:val="20"/>
      <w:szCs w:val="20"/>
    </w:rPr>
  </w:style>
  <w:style w:type="paragraph" w:styleId="CommentSubject">
    <w:name w:val="annotation subject"/>
    <w:basedOn w:val="CommentText"/>
    <w:next w:val="CommentText"/>
    <w:link w:val="CommentSubjectChar"/>
    <w:uiPriority w:val="99"/>
    <w:semiHidden/>
    <w:unhideWhenUsed/>
    <w:rsid w:val="005A33E2"/>
    <w:rPr>
      <w:b/>
      <w:bCs/>
    </w:rPr>
  </w:style>
  <w:style w:type="character" w:customStyle="1" w:styleId="CommentSubjectChar">
    <w:name w:val="Comment Subject Char"/>
    <w:basedOn w:val="CommentTextChar"/>
    <w:link w:val="CommentSubject"/>
    <w:uiPriority w:val="99"/>
    <w:semiHidden/>
    <w:rsid w:val="005A33E2"/>
    <w:rPr>
      <w:b/>
      <w:bCs/>
      <w:sz w:val="20"/>
      <w:szCs w:val="20"/>
    </w:rPr>
  </w:style>
  <w:style w:type="paragraph" w:styleId="BalloonText">
    <w:name w:val="Balloon Text"/>
    <w:basedOn w:val="Normal"/>
    <w:link w:val="BalloonTextChar"/>
    <w:uiPriority w:val="99"/>
    <w:semiHidden/>
    <w:unhideWhenUsed/>
    <w:rsid w:val="005A33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33E2"/>
    <w:rPr>
      <w:rFonts w:ascii="Tahoma" w:hAnsi="Tahoma" w:cs="Tahoma"/>
      <w:sz w:val="16"/>
      <w:szCs w:val="16"/>
    </w:rPr>
  </w:style>
  <w:style w:type="paragraph" w:customStyle="1" w:styleId="08SectionHeader3">
    <w:name w:val="08. Section Header 3"/>
    <w:basedOn w:val="08SectionHeader2"/>
    <w:next w:val="09BodyFirstParagraph"/>
    <w:qFormat/>
    <w:rsid w:val="005A33E2"/>
    <w:rPr>
      <w:i w:val="0"/>
    </w:rPr>
  </w:style>
  <w:style w:type="paragraph" w:customStyle="1" w:styleId="20FundingSectionHeader">
    <w:name w:val="20. Funding Section Header"/>
    <w:basedOn w:val="08SectionHeader1"/>
    <w:next w:val="09BodyFirstParagraph"/>
    <w:qFormat/>
    <w:rsid w:val="00A55B30"/>
    <w:pPr>
      <w:numPr>
        <w:numId w:val="0"/>
      </w:numPr>
      <w:spacing w:after="120"/>
      <w:ind w:left="360" w:hanging="360"/>
    </w:pPr>
  </w:style>
  <w:style w:type="paragraph" w:customStyle="1" w:styleId="21AcknowledgmentsSectionHeader">
    <w:name w:val="21. Acknowledgments Section Header"/>
    <w:basedOn w:val="20FundingSectionHeader"/>
    <w:next w:val="09BodyFirstParagraph"/>
    <w:qFormat/>
    <w:rsid w:val="00A55B30"/>
  </w:style>
  <w:style w:type="paragraph" w:customStyle="1" w:styleId="12FigureCaptionShort">
    <w:name w:val="12. Figure Caption Short"/>
    <w:basedOn w:val="09BodyFirstParagraph"/>
    <w:next w:val="10BodySubsequentParagraph"/>
    <w:qFormat/>
    <w:rsid w:val="00FD5E0D"/>
    <w:pPr>
      <w:spacing w:after="120"/>
      <w:ind w:left="720" w:right="720"/>
      <w:jc w:val="center"/>
    </w:pPr>
    <w:rPr>
      <w:sz w:val="16"/>
    </w:rPr>
  </w:style>
  <w:style w:type="paragraph" w:customStyle="1" w:styleId="12FigureCaptionLong">
    <w:name w:val="12. Figure Caption Long"/>
    <w:basedOn w:val="12FigureCaptionShort"/>
    <w:next w:val="10BodySubsequentParagraph"/>
    <w:qFormat/>
    <w:rsid w:val="00FD5E0D"/>
    <w:pPr>
      <w:jc w:val="both"/>
    </w:pPr>
  </w:style>
  <w:style w:type="paragraph" w:customStyle="1" w:styleId="14TableCaption">
    <w:name w:val="14. Table Caption"/>
    <w:basedOn w:val="09BodyFirstParagraph"/>
    <w:next w:val="15TableBody"/>
    <w:qFormat/>
    <w:rsid w:val="0048331C"/>
    <w:pPr>
      <w:spacing w:before="240" w:after="160"/>
      <w:jc w:val="center"/>
    </w:pPr>
    <w:rPr>
      <w:b/>
      <w:sz w:val="16"/>
    </w:rPr>
  </w:style>
  <w:style w:type="paragraph" w:customStyle="1" w:styleId="13Equation">
    <w:name w:val="13. Equation"/>
    <w:basedOn w:val="10BodySubsequentParagraph"/>
    <w:next w:val="10BodySubsequentParagraph"/>
    <w:link w:val="13EquationChar"/>
    <w:qFormat/>
    <w:rsid w:val="00176184"/>
    <w:pPr>
      <w:tabs>
        <w:tab w:val="center" w:pos="4320"/>
        <w:tab w:val="right" w:pos="7560"/>
      </w:tabs>
      <w:spacing w:before="120"/>
      <w:ind w:firstLine="0"/>
      <w:jc w:val="left"/>
    </w:pPr>
  </w:style>
  <w:style w:type="paragraph" w:customStyle="1" w:styleId="16TableFootnote">
    <w:name w:val="16. Table Footnote"/>
    <w:basedOn w:val="09BodyFirstParagraph"/>
    <w:next w:val="10BodySubsequentParagraph"/>
    <w:rsid w:val="00432E94"/>
    <w:pPr>
      <w:spacing w:after="120"/>
    </w:pPr>
    <w:rPr>
      <w:sz w:val="16"/>
    </w:rPr>
  </w:style>
  <w:style w:type="paragraph" w:customStyle="1" w:styleId="15TableBody">
    <w:name w:val="15. Table Body"/>
    <w:basedOn w:val="09BodyFirstParagraph"/>
    <w:next w:val="10BodySubsequentParagraph"/>
    <w:qFormat/>
    <w:rsid w:val="0048331C"/>
    <w:pPr>
      <w:spacing w:before="0" w:after="80"/>
    </w:pPr>
    <w:rPr>
      <w:sz w:val="16"/>
    </w:rPr>
  </w:style>
  <w:style w:type="paragraph" w:customStyle="1" w:styleId="19ListNumber1">
    <w:name w:val="19. List Number 1"/>
    <w:basedOn w:val="10BodySubsequentParagraph"/>
    <w:rsid w:val="00FC5DCC"/>
    <w:pPr>
      <w:numPr>
        <w:numId w:val="7"/>
      </w:numPr>
      <w:spacing w:before="120"/>
    </w:pPr>
  </w:style>
  <w:style w:type="paragraph" w:customStyle="1" w:styleId="05WebAddress">
    <w:name w:val="05. Web Address"/>
    <w:basedOn w:val="04Email"/>
    <w:next w:val="06AbstractBody"/>
    <w:rsid w:val="00CB0396"/>
  </w:style>
  <w:style w:type="paragraph" w:customStyle="1" w:styleId="11Figure">
    <w:name w:val="11. Figure"/>
    <w:basedOn w:val="09BodyFirstParagraph"/>
    <w:next w:val="12FigureCaptionLong"/>
    <w:qFormat/>
    <w:rsid w:val="00FD5E0D"/>
    <w:pPr>
      <w:jc w:val="center"/>
    </w:pPr>
    <w:rPr>
      <w:sz w:val="16"/>
    </w:rPr>
  </w:style>
  <w:style w:type="paragraph" w:customStyle="1" w:styleId="19ListNumber2">
    <w:name w:val="19. List Number 2"/>
    <w:basedOn w:val="19ListNumber1"/>
    <w:rsid w:val="00EC0262"/>
    <w:pPr>
      <w:numPr>
        <w:numId w:val="8"/>
      </w:numPr>
    </w:pPr>
  </w:style>
  <w:style w:type="paragraph" w:customStyle="1" w:styleId="18ListUnnumbered">
    <w:name w:val="18. List Unnumbered"/>
    <w:basedOn w:val="19ListNumber1"/>
    <w:rsid w:val="00062D82"/>
    <w:pPr>
      <w:numPr>
        <w:numId w:val="0"/>
      </w:numPr>
      <w:ind w:left="360"/>
    </w:pPr>
  </w:style>
  <w:style w:type="paragraph" w:customStyle="1" w:styleId="17ListBulleted">
    <w:name w:val="17. List Bulleted"/>
    <w:basedOn w:val="18ListUnnumbered"/>
    <w:rsid w:val="00A035D7"/>
    <w:pPr>
      <w:numPr>
        <w:numId w:val="9"/>
      </w:numPr>
    </w:pPr>
  </w:style>
  <w:style w:type="paragraph" w:customStyle="1" w:styleId="02AuthorSupplement">
    <w:name w:val="02. Author Supplement"/>
    <w:basedOn w:val="02Author-BOE"/>
    <w:next w:val="03AuthorAffiliation"/>
    <w:qFormat/>
    <w:rsid w:val="00B7453C"/>
    <w:rPr>
      <w:color w:val="000000" w:themeColor="text1"/>
    </w:rPr>
  </w:style>
  <w:style w:type="paragraph" w:customStyle="1" w:styleId="02Author-JOSAA">
    <w:name w:val="02. Author - JOSAA"/>
    <w:basedOn w:val="02AuthorSupplement"/>
    <w:next w:val="03AuthorAffiliation"/>
    <w:qFormat/>
    <w:rsid w:val="005F4008"/>
    <w:rPr>
      <w:color w:val="4C265B"/>
    </w:rPr>
  </w:style>
  <w:style w:type="paragraph" w:customStyle="1" w:styleId="02Author-JOSAB">
    <w:name w:val="02. Author - JOSAB"/>
    <w:basedOn w:val="02Author-JOSAA"/>
    <w:next w:val="03AuthorAffiliation"/>
    <w:rsid w:val="005F4008"/>
    <w:rPr>
      <w:color w:val="16A14C"/>
    </w:rPr>
  </w:style>
  <w:style w:type="paragraph" w:customStyle="1" w:styleId="02Author-Optica">
    <w:name w:val="02. Author - Optica"/>
    <w:basedOn w:val="02Author-JOSAA"/>
    <w:next w:val="03AuthorAffiliation"/>
    <w:rsid w:val="005F4008"/>
    <w:rPr>
      <w:color w:val="007B4A"/>
    </w:rPr>
  </w:style>
  <w:style w:type="paragraph" w:customStyle="1" w:styleId="02Author-OL">
    <w:name w:val="02. Author - OL"/>
    <w:basedOn w:val="02Author-Optica"/>
    <w:next w:val="03AuthorAffiliation"/>
    <w:rsid w:val="005F4008"/>
    <w:rPr>
      <w:color w:val="254982"/>
    </w:rPr>
  </w:style>
  <w:style w:type="paragraph" w:customStyle="1" w:styleId="22DisclosuresSectionHeader">
    <w:name w:val="22. Disclosures Section Header"/>
    <w:basedOn w:val="21AcknowledgmentsSectionHeader"/>
    <w:next w:val="09BodyFirstParagraph"/>
    <w:qFormat/>
    <w:rsid w:val="007F35CC"/>
  </w:style>
  <w:style w:type="character" w:customStyle="1" w:styleId="Heading1Char">
    <w:name w:val="Heading 1 Char"/>
    <w:basedOn w:val="DefaultParagraphFont"/>
    <w:link w:val="Heading1"/>
    <w:uiPriority w:val="9"/>
    <w:rsid w:val="006270B3"/>
    <w:rPr>
      <w:rFonts w:asciiTheme="majorHAnsi" w:eastAsiaTheme="majorEastAsia" w:hAnsiTheme="majorHAnsi" w:cstheme="majorBidi"/>
      <w:color w:val="365F91" w:themeColor="accent1" w:themeShade="BF"/>
      <w:sz w:val="32"/>
      <w:szCs w:val="32"/>
    </w:rPr>
  </w:style>
  <w:style w:type="character" w:styleId="Hyperlink">
    <w:name w:val="Hyperlink"/>
    <w:basedOn w:val="DefaultParagraphFont"/>
    <w:uiPriority w:val="99"/>
    <w:unhideWhenUsed/>
    <w:rsid w:val="00497360"/>
    <w:rPr>
      <w:color w:val="0000FF" w:themeColor="hyperlink"/>
      <w:u w:val="single"/>
    </w:rPr>
  </w:style>
  <w:style w:type="paragraph" w:customStyle="1" w:styleId="08SectionHeader10">
    <w:name w:val="08. Section Header 1"/>
    <w:next w:val="09BodyFirstParagraph"/>
    <w:qFormat/>
    <w:rsid w:val="00497360"/>
    <w:pPr>
      <w:spacing w:before="120" w:after="0" w:line="240" w:lineRule="auto"/>
      <w:ind w:left="360" w:hanging="360"/>
    </w:pPr>
    <w:rPr>
      <w:rFonts w:ascii="Arial" w:hAnsi="Arial"/>
      <w:b/>
      <w:sz w:val="20"/>
    </w:rPr>
  </w:style>
  <w:style w:type="table" w:styleId="TableGrid">
    <w:name w:val="Table Grid"/>
    <w:basedOn w:val="TableNormal"/>
    <w:uiPriority w:val="59"/>
    <w:rsid w:val="009941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2Author-AOP">
    <w:name w:val="02. Author - AOP"/>
    <w:basedOn w:val="02AuthorSupplement"/>
    <w:rsid w:val="00092896"/>
    <w:rPr>
      <w:color w:val="8F043A"/>
    </w:rPr>
  </w:style>
  <w:style w:type="paragraph" w:customStyle="1" w:styleId="02Author-PRJ">
    <w:name w:val="02. Author - PRJ"/>
    <w:basedOn w:val="02Author-Optica"/>
    <w:rsid w:val="00BD2F0B"/>
    <w:rPr>
      <w:color w:val="7E2C2E"/>
    </w:rPr>
  </w:style>
  <w:style w:type="paragraph" w:customStyle="1" w:styleId="02Author">
    <w:name w:val="02. Author"/>
    <w:basedOn w:val="02AuthorSupplement"/>
    <w:next w:val="03AuthorAffiliation"/>
    <w:rsid w:val="00974BEF"/>
    <w:rPr>
      <w:color w:val="595959" w:themeColor="text1" w:themeTint="A6"/>
    </w:rPr>
  </w:style>
  <w:style w:type="paragraph" w:customStyle="1" w:styleId="02Author-OSAC">
    <w:name w:val="02. Author - OSAC"/>
    <w:basedOn w:val="02Author-OME"/>
    <w:next w:val="03AuthorAffiliation"/>
    <w:rsid w:val="00D07434"/>
    <w:rPr>
      <w:color w:val="006E90"/>
    </w:rPr>
  </w:style>
  <w:style w:type="paragraph" w:customStyle="1" w:styleId="MTDisplayEquation">
    <w:name w:val="MTDisplayEquation"/>
    <w:basedOn w:val="13Equation"/>
    <w:next w:val="Normal"/>
    <w:link w:val="MTDisplayEquationChar"/>
    <w:rsid w:val="00C1651A"/>
    <w:pPr>
      <w:tabs>
        <w:tab w:val="clear" w:pos="4320"/>
        <w:tab w:val="clear" w:pos="7560"/>
        <w:tab w:val="center" w:pos="3760"/>
        <w:tab w:val="right" w:pos="7540"/>
      </w:tabs>
    </w:pPr>
  </w:style>
  <w:style w:type="character" w:customStyle="1" w:styleId="06AbstractBodyChar">
    <w:name w:val="06. Abstract Body Char"/>
    <w:basedOn w:val="DefaultParagraphFont"/>
    <w:link w:val="06AbstractBody"/>
    <w:rsid w:val="00C1651A"/>
    <w:rPr>
      <w:rFonts w:ascii="Times New Roman" w:hAnsi="Times New Roman"/>
      <w:color w:val="000000" w:themeColor="text1"/>
      <w:sz w:val="20"/>
    </w:rPr>
  </w:style>
  <w:style w:type="character" w:customStyle="1" w:styleId="09BodyFirstParagraphChar">
    <w:name w:val="09. Body First Paragraph Char"/>
    <w:basedOn w:val="06AbstractBodyChar"/>
    <w:link w:val="09BodyFirstParagraph"/>
    <w:rsid w:val="00C1651A"/>
    <w:rPr>
      <w:rFonts w:ascii="Times New Roman" w:hAnsi="Times New Roman"/>
      <w:color w:val="000000" w:themeColor="text1"/>
      <w:sz w:val="20"/>
    </w:rPr>
  </w:style>
  <w:style w:type="character" w:customStyle="1" w:styleId="10BodySubsequentParagraphChar">
    <w:name w:val="10. Body Subsequent Paragraph Char"/>
    <w:basedOn w:val="09BodyFirstParagraphChar"/>
    <w:link w:val="10BodySubsequentParagraph"/>
    <w:rsid w:val="00C1651A"/>
    <w:rPr>
      <w:rFonts w:ascii="Times New Roman" w:hAnsi="Times New Roman"/>
      <w:color w:val="000000" w:themeColor="text1"/>
      <w:sz w:val="20"/>
    </w:rPr>
  </w:style>
  <w:style w:type="character" w:customStyle="1" w:styleId="13EquationChar">
    <w:name w:val="13. Equation Char"/>
    <w:basedOn w:val="10BodySubsequentParagraphChar"/>
    <w:link w:val="13Equation"/>
    <w:rsid w:val="00C1651A"/>
    <w:rPr>
      <w:rFonts w:ascii="Times New Roman" w:hAnsi="Times New Roman"/>
      <w:color w:val="000000" w:themeColor="text1"/>
      <w:sz w:val="20"/>
    </w:rPr>
  </w:style>
  <w:style w:type="character" w:customStyle="1" w:styleId="MTDisplayEquationChar">
    <w:name w:val="MTDisplayEquation Char"/>
    <w:basedOn w:val="13EquationChar"/>
    <w:link w:val="MTDisplayEquation"/>
    <w:rsid w:val="00C1651A"/>
    <w:rPr>
      <w:rFonts w:ascii="Times New Roman" w:hAnsi="Times New Roman"/>
      <w:color w:val="000000" w:themeColor="text1"/>
      <w:sz w:val="20"/>
    </w:rPr>
  </w:style>
  <w:style w:type="character" w:styleId="UnresolvedMention">
    <w:name w:val="Unresolved Mention"/>
    <w:basedOn w:val="DefaultParagraphFont"/>
    <w:uiPriority w:val="99"/>
    <w:semiHidden/>
    <w:unhideWhenUsed/>
    <w:rsid w:val="00DA3F5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hyperlink" Target="https://opg.optica.org/submit/style/multimedia.cfm" TargetMode="Externa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FF36A5-E2C8-4EF5-8A2F-4148C5827E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518</Words>
  <Characters>2959</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OSA</Company>
  <LinksUpToDate>false</LinksUpToDate>
  <CharactersWithSpaces>34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nnifer Mayfield</dc:creator>
  <cp:lastModifiedBy>Videll, Chris</cp:lastModifiedBy>
  <cp:revision>2</cp:revision>
  <dcterms:created xsi:type="dcterms:W3CDTF">2023-08-21T21:49:00Z</dcterms:created>
  <dcterms:modified xsi:type="dcterms:W3CDTF">2023-08-21T2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